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BE0AE9" w14:textId="77777777" w:rsidR="00162C60" w:rsidRPr="008A2816" w:rsidRDefault="00A2463C" w:rsidP="00A2463C">
      <w:pPr>
        <w:jc w:val="right"/>
        <w:rPr>
          <w:rFonts w:asciiTheme="majorHAnsi" w:hAnsiTheme="majorHAnsi"/>
          <w:sz w:val="24"/>
          <w:szCs w:val="24"/>
        </w:rPr>
      </w:pPr>
      <w:bookmarkStart w:id="0" w:name="_GoBack"/>
      <w:bookmarkEnd w:id="0"/>
      <w:r w:rsidRPr="008A2816">
        <w:rPr>
          <w:rFonts w:asciiTheme="majorHAnsi" w:hAnsiTheme="majorHAnsi"/>
          <w:sz w:val="24"/>
          <w:szCs w:val="24"/>
        </w:rPr>
        <w:t>Name: ______</w:t>
      </w:r>
      <w:r w:rsidR="003F74A9">
        <w:rPr>
          <w:rFonts w:asciiTheme="majorHAnsi" w:hAnsiTheme="majorHAnsi"/>
          <w:sz w:val="24"/>
          <w:szCs w:val="24"/>
        </w:rPr>
        <w:t>____________________</w:t>
      </w:r>
      <w:r w:rsidRPr="008A2816">
        <w:rPr>
          <w:rFonts w:asciiTheme="majorHAnsi" w:hAnsiTheme="majorHAnsi"/>
          <w:sz w:val="24"/>
          <w:szCs w:val="24"/>
        </w:rPr>
        <w:t>_____________</w:t>
      </w:r>
    </w:p>
    <w:p w14:paraId="63B54B35" w14:textId="271CBE83" w:rsidR="00A2463C" w:rsidRPr="008A2816" w:rsidRDefault="00B67BCD" w:rsidP="00A2463C">
      <w:pPr>
        <w:jc w:val="center"/>
        <w:rPr>
          <w:rFonts w:asciiTheme="majorHAnsi" w:hAnsiTheme="majorHAnsi"/>
          <w:b/>
          <w:i/>
          <w:sz w:val="24"/>
          <w:szCs w:val="24"/>
          <w:u w:val="single"/>
        </w:rPr>
      </w:pPr>
      <w:r>
        <w:rPr>
          <w:rFonts w:asciiTheme="majorHAnsi" w:hAnsiTheme="majorHAnsi"/>
          <w:b/>
          <w:i/>
          <w:sz w:val="24"/>
          <w:szCs w:val="24"/>
          <w:u w:val="single"/>
        </w:rPr>
        <w:t>Problem Set 5.3</w:t>
      </w:r>
    </w:p>
    <w:p w14:paraId="7D087E52" w14:textId="355C2119" w:rsidR="00E321B9" w:rsidRPr="00D6747A" w:rsidRDefault="00B67BCD" w:rsidP="00D6029E">
      <w:p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1 - 6</w:t>
      </w:r>
      <w:r w:rsidR="00E321B9" w:rsidRPr="00D6747A">
        <w:rPr>
          <w:rFonts w:asciiTheme="majorHAnsi" w:hAnsiTheme="majorHAnsi"/>
          <w:b/>
          <w:sz w:val="24"/>
          <w:szCs w:val="24"/>
        </w:rPr>
        <w:t xml:space="preserve">] Simplify each expression. </w:t>
      </w:r>
    </w:p>
    <w:p w14:paraId="2448B349" w14:textId="6F66314F" w:rsidR="00E321B9" w:rsidRDefault="00E321B9" w:rsidP="00D6029E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4"/>
          <w:sz w:val="24"/>
          <w:szCs w:val="24"/>
        </w:rPr>
        <w:object w:dxaOrig="300" w:dyaOrig="480" w14:anchorId="5A0FDE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5.05pt;height:24pt;mso-width-percent:0;mso-height-percent:0;mso-width-percent:0;mso-height-percent:0" o:ole="">
            <v:imagedata r:id="rId4" o:title=""/>
          </v:shape>
          <o:OLEObject Type="Embed" ProgID="Equation.DSMT4" ShapeID="_x0000_i1036" DrawAspect="Content" ObjectID="_1612114690" r:id="rId5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 w:rsidR="001A791D">
        <w:rPr>
          <w:rFonts w:asciiTheme="majorHAnsi" w:hAnsiTheme="majorHAnsi"/>
          <w:sz w:val="24"/>
          <w:szCs w:val="24"/>
        </w:rPr>
        <w:tab/>
      </w:r>
      <w:r w:rsidR="001A791D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4"/>
          <w:sz w:val="24"/>
          <w:szCs w:val="24"/>
        </w:rPr>
        <w:object w:dxaOrig="380" w:dyaOrig="480" w14:anchorId="1DB9C797">
          <v:shape id="_x0000_i1035" type="#_x0000_t75" alt="" style="width:19pt;height:24pt;mso-width-percent:0;mso-height-percent:0;mso-width-percent:0;mso-height-percent:0" o:ole="">
            <v:imagedata r:id="rId6" o:title=""/>
          </v:shape>
          <o:OLEObject Type="Embed" ProgID="Equation.DSMT4" ShapeID="_x0000_i1035" DrawAspect="Content" ObjectID="_1612114691" r:id="rId7"/>
        </w:object>
      </w:r>
    </w:p>
    <w:p w14:paraId="112B02ED" w14:textId="77777777" w:rsidR="00E321B9" w:rsidRDefault="00E321B9" w:rsidP="00D6029E">
      <w:pPr>
        <w:rPr>
          <w:rFonts w:asciiTheme="majorHAnsi" w:hAnsiTheme="majorHAnsi"/>
          <w:b/>
          <w:sz w:val="24"/>
          <w:szCs w:val="24"/>
        </w:rPr>
      </w:pPr>
    </w:p>
    <w:p w14:paraId="5A6DFEF7" w14:textId="4712CB9E" w:rsidR="00CE1FCD" w:rsidRDefault="00CE1FCD" w:rsidP="00D6029E">
      <w:pPr>
        <w:rPr>
          <w:rFonts w:asciiTheme="majorHAnsi" w:hAnsiTheme="majorHAnsi"/>
          <w:b/>
          <w:sz w:val="24"/>
          <w:szCs w:val="24"/>
        </w:rPr>
      </w:pPr>
    </w:p>
    <w:p w14:paraId="786C91E3" w14:textId="7825B76F" w:rsidR="00B67BCD" w:rsidRDefault="00B67BCD" w:rsidP="00D6029E">
      <w:pPr>
        <w:rPr>
          <w:rFonts w:asciiTheme="majorHAnsi" w:hAnsiTheme="majorHAnsi"/>
          <w:b/>
          <w:sz w:val="24"/>
          <w:szCs w:val="24"/>
        </w:rPr>
      </w:pPr>
    </w:p>
    <w:p w14:paraId="59FB14D5" w14:textId="77777777" w:rsidR="00B67BCD" w:rsidRPr="001A791D" w:rsidRDefault="00B67BCD" w:rsidP="00D6029E">
      <w:pPr>
        <w:rPr>
          <w:rFonts w:asciiTheme="majorHAnsi" w:hAnsiTheme="majorHAnsi"/>
          <w:b/>
          <w:sz w:val="24"/>
          <w:szCs w:val="24"/>
        </w:rPr>
      </w:pPr>
    </w:p>
    <w:p w14:paraId="3A1BFA6A" w14:textId="19E457F1" w:rsidR="00E321B9" w:rsidRDefault="00E321B9" w:rsidP="00D6029E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18"/>
          <w:sz w:val="24"/>
          <w:szCs w:val="24"/>
        </w:rPr>
        <w:object w:dxaOrig="1520" w:dyaOrig="640" w14:anchorId="469DC3C7">
          <v:shape id="_x0000_i1034" type="#_x0000_t75" alt="" style="width:75.9pt;height:31.8pt;mso-width-percent:0;mso-height-percent:0;mso-width-percent:0;mso-height-percent:0" o:ole="">
            <v:imagedata r:id="rId8" o:title=""/>
          </v:shape>
          <o:OLEObject Type="Embed" ProgID="Equation.DSMT4" ShapeID="_x0000_i1034" DrawAspect="Content" ObjectID="_1612114692" r:id="rId9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4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6"/>
          <w:sz w:val="24"/>
          <w:szCs w:val="24"/>
        </w:rPr>
        <w:object w:dxaOrig="1380" w:dyaOrig="380" w14:anchorId="36F013F6">
          <v:shape id="_x0000_i1033" type="#_x0000_t75" alt="" style="width:69.2pt;height:19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612114693" r:id="rId11"/>
        </w:object>
      </w:r>
    </w:p>
    <w:p w14:paraId="2B811064" w14:textId="77777777" w:rsidR="00E321B9" w:rsidRDefault="00E321B9" w:rsidP="00D6029E">
      <w:pPr>
        <w:rPr>
          <w:rFonts w:asciiTheme="majorHAnsi" w:hAnsiTheme="majorHAnsi"/>
          <w:sz w:val="24"/>
          <w:szCs w:val="24"/>
        </w:rPr>
      </w:pPr>
    </w:p>
    <w:p w14:paraId="52C9C366" w14:textId="105B24CB" w:rsidR="00E321B9" w:rsidRDefault="00E321B9" w:rsidP="00D6029E">
      <w:pPr>
        <w:rPr>
          <w:rFonts w:asciiTheme="majorHAnsi" w:hAnsiTheme="majorHAnsi"/>
          <w:sz w:val="24"/>
          <w:szCs w:val="24"/>
        </w:rPr>
      </w:pPr>
    </w:p>
    <w:p w14:paraId="6B78CB6B" w14:textId="77777777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2159F241" w14:textId="0FFF0FEE" w:rsidR="00E321B9" w:rsidRDefault="00E321B9" w:rsidP="00D6029E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40"/>
          <w:sz w:val="24"/>
          <w:szCs w:val="24"/>
        </w:rPr>
        <w:object w:dxaOrig="480" w:dyaOrig="820" w14:anchorId="618C7A45">
          <v:shape id="_x0000_i1032" type="#_x0000_t75" alt="" style="width:24pt;height:40.75pt;mso-width-percent:0;mso-height-percent:0;mso-width-percent:0;mso-height-percent:0" o:ole="">
            <v:imagedata r:id="rId12" o:title=""/>
          </v:shape>
          <o:OLEObject Type="Embed" ProgID="Equation.DSMT4" ShapeID="_x0000_i1032" DrawAspect="Content" ObjectID="_1612114694" r:id="rId13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 w:rsidR="001A791D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6)</w:t>
      </w:r>
      <w:r w:rsidR="001A791D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 </w:t>
      </w:r>
      <w:r w:rsidR="00E47AB0" w:rsidRPr="00E47AB0">
        <w:rPr>
          <w:rFonts w:asciiTheme="majorHAnsi" w:hAnsiTheme="majorHAnsi"/>
          <w:noProof/>
          <w:position w:val="-24"/>
          <w:sz w:val="24"/>
          <w:szCs w:val="24"/>
        </w:rPr>
        <w:object w:dxaOrig="400" w:dyaOrig="680" w14:anchorId="55FEB099">
          <v:shape id="_x0000_i1031" type="#_x0000_t75" alt="" style="width:20.1pt;height:34.05pt;mso-width-percent:0;mso-height-percent:0;mso-width-percent:0;mso-height-percent:0" o:ole="">
            <v:imagedata r:id="rId14" o:title=""/>
          </v:shape>
          <o:OLEObject Type="Embed" ProgID="Equation.DSMT4" ShapeID="_x0000_i1031" DrawAspect="Content" ObjectID="_1612114695" r:id="rId15"/>
        </w:object>
      </w:r>
    </w:p>
    <w:p w14:paraId="6DC4A1D3" w14:textId="1420A78F" w:rsidR="00E321B9" w:rsidRDefault="00E321B9" w:rsidP="00D6029E">
      <w:pPr>
        <w:rPr>
          <w:rFonts w:asciiTheme="majorHAnsi" w:hAnsiTheme="majorHAnsi"/>
          <w:sz w:val="24"/>
          <w:szCs w:val="24"/>
        </w:rPr>
      </w:pPr>
    </w:p>
    <w:p w14:paraId="2BD08CB8" w14:textId="7AB341B6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49ECDF46" w14:textId="67C63504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39ECC6E0" w14:textId="77777777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35FD1C08" w14:textId="0FC4102E" w:rsidR="00B67BCD" w:rsidRPr="008A2816" w:rsidRDefault="00B67BCD" w:rsidP="00D6029E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7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sup>
        </m:sSup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 xml:space="preserve">8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sup>
            </m:sSup>
          </m:den>
        </m:f>
      </m:oMath>
    </w:p>
    <w:p w14:paraId="33F023B0" w14:textId="6FAD7F69" w:rsidR="00647EBC" w:rsidRDefault="00647EBC" w:rsidP="00D6029E">
      <w:pPr>
        <w:rPr>
          <w:rFonts w:asciiTheme="majorHAnsi" w:hAnsiTheme="majorHAnsi"/>
          <w:sz w:val="24"/>
          <w:szCs w:val="24"/>
        </w:rPr>
      </w:pPr>
    </w:p>
    <w:p w14:paraId="6DFDE304" w14:textId="3FFB04AB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1BEEE379" w14:textId="36995A25" w:rsidR="00B67BCD" w:rsidRDefault="00B67BCD" w:rsidP="00D6029E">
      <w:pPr>
        <w:rPr>
          <w:rFonts w:asciiTheme="majorHAnsi" w:hAnsiTheme="majorHAnsi"/>
          <w:sz w:val="24"/>
          <w:szCs w:val="24"/>
        </w:rPr>
      </w:pPr>
    </w:p>
    <w:p w14:paraId="34241855" w14:textId="77777777" w:rsidR="00B67BCD" w:rsidRPr="008A2816" w:rsidRDefault="00B67BCD" w:rsidP="00D6029E">
      <w:pPr>
        <w:rPr>
          <w:rFonts w:asciiTheme="majorHAnsi" w:hAnsiTheme="majorHAnsi"/>
          <w:sz w:val="24"/>
          <w:szCs w:val="24"/>
        </w:rPr>
      </w:pPr>
    </w:p>
    <w:p w14:paraId="71FCC63B" w14:textId="7D38D96E" w:rsidR="008A2816" w:rsidRPr="00B67BCD" w:rsidRDefault="00B67BCD" w:rsidP="008A2816">
      <w:p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lastRenderedPageBreak/>
        <w:t>9 - 1</w:t>
      </w:r>
      <w:r w:rsidR="00E03508">
        <w:rPr>
          <w:rFonts w:asciiTheme="majorHAnsi" w:hAnsiTheme="majorHAnsi"/>
          <w:b/>
          <w:sz w:val="24"/>
          <w:szCs w:val="24"/>
        </w:rPr>
        <w:t>4</w:t>
      </w:r>
      <w:r w:rsidR="008A2816" w:rsidRPr="00D6747A">
        <w:rPr>
          <w:rFonts w:asciiTheme="majorHAnsi" w:hAnsiTheme="majorHAnsi"/>
          <w:b/>
          <w:sz w:val="24"/>
          <w:szCs w:val="24"/>
        </w:rPr>
        <w:t xml:space="preserve">] Evaluate the following expressions. You may leave your answers as simplified radicals or simplified rational expressions if they cannot be simplified any further. </w:t>
      </w:r>
    </w:p>
    <w:p w14:paraId="094DB1B5" w14:textId="32EAFF29" w:rsidR="008A2816" w:rsidRPr="006569DC" w:rsidRDefault="00B67BCD" w:rsidP="008A2816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9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6"/>
          <w:sz w:val="24"/>
          <w:szCs w:val="24"/>
        </w:rPr>
        <w:object w:dxaOrig="400" w:dyaOrig="320" w14:anchorId="37ABC535">
          <v:shape id="_x0000_i1030" type="#_x0000_t75" alt="" style="width:20.1pt;height:16.2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12114696" r:id="rId17"/>
        </w:object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>1</w:t>
      </w:r>
      <w:r>
        <w:rPr>
          <w:rFonts w:asciiTheme="majorHAnsi" w:hAnsiTheme="majorHAnsi"/>
          <w:sz w:val="24"/>
          <w:szCs w:val="24"/>
        </w:rPr>
        <w:t>0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18"/>
          <w:sz w:val="24"/>
          <w:szCs w:val="24"/>
        </w:rPr>
        <w:object w:dxaOrig="800" w:dyaOrig="540" w14:anchorId="53B9574C">
          <v:shape id="_x0000_i1029" type="#_x0000_t75" alt="" style="width:40.2pt;height:26.8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12114697" r:id="rId19"/>
        </w:object>
      </w:r>
    </w:p>
    <w:p w14:paraId="04A7325E" w14:textId="3072ACEE" w:rsidR="008A2816" w:rsidRDefault="008A2816" w:rsidP="008A2816">
      <w:pPr>
        <w:rPr>
          <w:rFonts w:asciiTheme="majorHAnsi" w:hAnsiTheme="majorHAnsi"/>
          <w:sz w:val="24"/>
          <w:szCs w:val="24"/>
        </w:rPr>
      </w:pPr>
    </w:p>
    <w:p w14:paraId="3A60FD3B" w14:textId="77777777" w:rsidR="00E03508" w:rsidRPr="006569DC" w:rsidRDefault="00E03508" w:rsidP="008A2816">
      <w:pPr>
        <w:rPr>
          <w:rFonts w:asciiTheme="majorHAnsi" w:hAnsiTheme="majorHAnsi"/>
          <w:sz w:val="24"/>
          <w:szCs w:val="24"/>
        </w:rPr>
      </w:pPr>
    </w:p>
    <w:p w14:paraId="1D43E9D0" w14:textId="77777777" w:rsidR="008A2816" w:rsidRPr="006569DC" w:rsidRDefault="008A2816" w:rsidP="008A2816">
      <w:pPr>
        <w:rPr>
          <w:rFonts w:asciiTheme="majorHAnsi" w:hAnsiTheme="majorHAnsi"/>
          <w:sz w:val="24"/>
          <w:szCs w:val="24"/>
        </w:rPr>
      </w:pPr>
    </w:p>
    <w:p w14:paraId="516D83BD" w14:textId="77777777" w:rsidR="008A2816" w:rsidRPr="006569DC" w:rsidRDefault="008A2816" w:rsidP="008A2816">
      <w:pPr>
        <w:rPr>
          <w:rFonts w:asciiTheme="majorHAnsi" w:hAnsiTheme="majorHAnsi"/>
          <w:sz w:val="24"/>
          <w:szCs w:val="24"/>
        </w:rPr>
      </w:pPr>
    </w:p>
    <w:p w14:paraId="7163C5D2" w14:textId="71845ED7" w:rsidR="008A2816" w:rsidRPr="006569DC" w:rsidRDefault="00CE1FCD" w:rsidP="008A2816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="00B67BCD">
        <w:rPr>
          <w:rFonts w:asciiTheme="majorHAnsi" w:hAnsiTheme="majorHAnsi"/>
          <w:sz w:val="24"/>
          <w:szCs w:val="24"/>
        </w:rPr>
        <w:t>1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8"/>
          <w:sz w:val="24"/>
          <w:szCs w:val="24"/>
        </w:rPr>
        <w:object w:dxaOrig="999" w:dyaOrig="360" w14:anchorId="0856DEAC">
          <v:shape id="_x0000_i1028" type="#_x0000_t75" alt="" style="width:50.25pt;height:17.85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612114698" r:id="rId21"/>
        </w:objec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 w:rsidR="00B67BCD">
        <w:rPr>
          <w:rFonts w:asciiTheme="majorHAnsi" w:hAnsiTheme="majorHAnsi"/>
          <w:sz w:val="24"/>
          <w:szCs w:val="24"/>
        </w:rPr>
        <w:t>12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6"/>
          <w:sz w:val="24"/>
          <w:szCs w:val="24"/>
        </w:rPr>
        <w:object w:dxaOrig="1240" w:dyaOrig="340" w14:anchorId="07A91AB8">
          <v:shape id="_x0000_i1027" type="#_x0000_t75" alt="" style="width:61.95pt;height:16.75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612114699" r:id="rId23"/>
        </w:object>
      </w:r>
    </w:p>
    <w:p w14:paraId="1BA8F32A" w14:textId="77777777" w:rsidR="008A2816" w:rsidRPr="006569DC" w:rsidRDefault="008A2816" w:rsidP="008A2816">
      <w:pPr>
        <w:rPr>
          <w:rFonts w:asciiTheme="majorHAnsi" w:hAnsiTheme="majorHAnsi"/>
          <w:sz w:val="24"/>
          <w:szCs w:val="24"/>
        </w:rPr>
      </w:pPr>
    </w:p>
    <w:p w14:paraId="3B855F0F" w14:textId="35DF80F3" w:rsidR="008A2816" w:rsidRDefault="008A2816" w:rsidP="008A2816">
      <w:pPr>
        <w:rPr>
          <w:rFonts w:asciiTheme="majorHAnsi" w:hAnsiTheme="majorHAnsi"/>
          <w:sz w:val="24"/>
          <w:szCs w:val="24"/>
        </w:rPr>
      </w:pPr>
    </w:p>
    <w:p w14:paraId="5A62ACD0" w14:textId="168C8CCB" w:rsidR="00E03508" w:rsidRDefault="00E03508" w:rsidP="008A2816">
      <w:pPr>
        <w:rPr>
          <w:rFonts w:asciiTheme="majorHAnsi" w:hAnsiTheme="majorHAnsi"/>
          <w:sz w:val="24"/>
          <w:szCs w:val="24"/>
        </w:rPr>
      </w:pPr>
    </w:p>
    <w:p w14:paraId="29020A6F" w14:textId="77777777" w:rsidR="00E03508" w:rsidRPr="006569DC" w:rsidRDefault="00E03508" w:rsidP="008A2816">
      <w:pPr>
        <w:rPr>
          <w:rFonts w:asciiTheme="majorHAnsi" w:hAnsiTheme="majorHAnsi"/>
          <w:sz w:val="24"/>
          <w:szCs w:val="24"/>
        </w:rPr>
      </w:pPr>
    </w:p>
    <w:p w14:paraId="069CA343" w14:textId="77777777" w:rsidR="008A2816" w:rsidRPr="006569DC" w:rsidRDefault="008A2816" w:rsidP="008A2816">
      <w:pPr>
        <w:rPr>
          <w:rFonts w:asciiTheme="majorHAnsi" w:hAnsiTheme="majorHAnsi"/>
          <w:sz w:val="24"/>
          <w:szCs w:val="24"/>
        </w:rPr>
      </w:pPr>
    </w:p>
    <w:p w14:paraId="422FE887" w14:textId="6B0AAD25" w:rsidR="006569DC" w:rsidRDefault="00B67BCD" w:rsidP="008A2816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3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8"/>
          <w:sz w:val="24"/>
          <w:szCs w:val="24"/>
        </w:rPr>
        <w:object w:dxaOrig="1460" w:dyaOrig="360" w14:anchorId="7D72BB17">
          <v:shape id="_x0000_i1026" type="#_x0000_t75" alt="" style="width:73.1pt;height:17.85pt;mso-width-percent:0;mso-height-percent:0;mso-width-percent:0;mso-height-percent:0" o:ole="">
            <v:imagedata r:id="rId24" o:title=""/>
          </v:shape>
          <o:OLEObject Type="Embed" ProgID="Equation.DSMT4" ShapeID="_x0000_i1026" DrawAspect="Content" ObjectID="_1612114700" r:id="rId25"/>
        </w:object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 w:rsidR="00CE1FCD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4</w:t>
      </w:r>
      <w:r w:rsidR="008A2816" w:rsidRPr="006569DC">
        <w:rPr>
          <w:rFonts w:asciiTheme="majorHAnsi" w:hAnsiTheme="majorHAnsi"/>
          <w:sz w:val="24"/>
          <w:szCs w:val="24"/>
        </w:rPr>
        <w:t xml:space="preserve">) </w:t>
      </w:r>
      <w:r w:rsidR="00E47AB0" w:rsidRPr="00E47AB0">
        <w:rPr>
          <w:rFonts w:asciiTheme="majorHAnsi" w:hAnsiTheme="majorHAnsi"/>
          <w:noProof/>
          <w:position w:val="-22"/>
          <w:sz w:val="24"/>
          <w:szCs w:val="24"/>
        </w:rPr>
        <w:object w:dxaOrig="1260" w:dyaOrig="640" w14:anchorId="477544B8">
          <v:shape id="_x0000_i1025" type="#_x0000_t75" alt="" style="width:63.05pt;height:31.8pt;mso-width-percent:0;mso-height-percent:0;mso-width-percent:0;mso-height-percent:0" o:ole="">
            <v:imagedata r:id="rId26" o:title=""/>
          </v:shape>
          <o:OLEObject Type="Embed" ProgID="Equation.DSMT4" ShapeID="_x0000_i1025" DrawAspect="Content" ObjectID="_1612114701" r:id="rId27"/>
        </w:object>
      </w:r>
    </w:p>
    <w:p w14:paraId="42F85CCF" w14:textId="77777777" w:rsidR="006569DC" w:rsidRDefault="006569DC" w:rsidP="006569DC">
      <w:pPr>
        <w:rPr>
          <w:rFonts w:asciiTheme="majorHAnsi" w:hAnsiTheme="majorHAnsi"/>
          <w:sz w:val="24"/>
          <w:szCs w:val="24"/>
        </w:rPr>
      </w:pPr>
    </w:p>
    <w:p w14:paraId="2B95B819" w14:textId="77777777" w:rsidR="006569DC" w:rsidRDefault="006569DC" w:rsidP="006569DC">
      <w:pPr>
        <w:rPr>
          <w:rFonts w:asciiTheme="majorHAnsi" w:hAnsiTheme="majorHAnsi"/>
          <w:sz w:val="24"/>
          <w:szCs w:val="24"/>
        </w:rPr>
      </w:pPr>
    </w:p>
    <w:p w14:paraId="29C46EF9" w14:textId="77777777" w:rsidR="006569DC" w:rsidRPr="006569DC" w:rsidRDefault="006569DC" w:rsidP="006569DC">
      <w:pPr>
        <w:rPr>
          <w:rFonts w:asciiTheme="majorHAnsi" w:hAnsiTheme="majorHAnsi"/>
          <w:sz w:val="24"/>
          <w:szCs w:val="24"/>
        </w:rPr>
      </w:pPr>
    </w:p>
    <w:sectPr w:rsidR="006569DC" w:rsidRPr="006569DC" w:rsidSect="00162C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9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63C"/>
    <w:rsid w:val="00036197"/>
    <w:rsid w:val="00162C60"/>
    <w:rsid w:val="001A791D"/>
    <w:rsid w:val="00244B47"/>
    <w:rsid w:val="003F74A9"/>
    <w:rsid w:val="00505F3C"/>
    <w:rsid w:val="005B66DF"/>
    <w:rsid w:val="00647EBC"/>
    <w:rsid w:val="006569DC"/>
    <w:rsid w:val="006A5EDF"/>
    <w:rsid w:val="006D1F04"/>
    <w:rsid w:val="008A2816"/>
    <w:rsid w:val="00981C89"/>
    <w:rsid w:val="009A422D"/>
    <w:rsid w:val="00A2463C"/>
    <w:rsid w:val="00B67BCD"/>
    <w:rsid w:val="00B9117D"/>
    <w:rsid w:val="00C367CC"/>
    <w:rsid w:val="00CC2EE9"/>
    <w:rsid w:val="00CC35D0"/>
    <w:rsid w:val="00CE1FCD"/>
    <w:rsid w:val="00D6029E"/>
    <w:rsid w:val="00D6747A"/>
    <w:rsid w:val="00E03508"/>
    <w:rsid w:val="00E321B9"/>
    <w:rsid w:val="00E47AB0"/>
    <w:rsid w:val="00EE788C"/>
    <w:rsid w:val="00F10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70B5C94"/>
  <w15:docId w15:val="{ABF521F4-0395-3F43-B1D7-55EEFAD39F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7BC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1</Words>
  <Characters>63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-Gaud School</Company>
  <LinksUpToDate>false</LinksUpToDate>
  <CharactersWithSpaces>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schenkel</dc:creator>
  <cp:lastModifiedBy>Microsoft Office User</cp:lastModifiedBy>
  <cp:revision>2</cp:revision>
  <cp:lastPrinted>2014-01-14T13:33:00Z</cp:lastPrinted>
  <dcterms:created xsi:type="dcterms:W3CDTF">2019-02-20T01:51:00Z</dcterms:created>
  <dcterms:modified xsi:type="dcterms:W3CDTF">2019-02-20T01:51:00Z</dcterms:modified>
</cp:coreProperties>
</file>